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F1B61" w:rsidRDefault="00921A91">
      <w:r>
        <w:object w:dxaOrig="10252" w:dyaOrig="10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2.5pt;height:48pt" o:ole="">
            <v:imagedata r:id="rId4" o:title=""/>
          </v:shape>
          <o:OLEObject Type="Embed" ProgID="ChemDraw.Document.6.0" ShapeID="_x0000_i1025" DrawAspect="Content" ObjectID="_1655110141" r:id="rId5"/>
        </w:object>
      </w:r>
    </w:p>
    <w:sectPr w:rsidR="00AF1B61" w:rsidSect="00544F9B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708"/>
  <w:hyphenationZone w:val="425"/>
  <w:characterSpacingControl w:val="doNotCompress"/>
  <w:compat>
    <w:useFELayout/>
  </w:compat>
  <w:rsids>
    <w:rsidRoot w:val="0068367A"/>
    <w:rsid w:val="001A5495"/>
    <w:rsid w:val="00323CC7"/>
    <w:rsid w:val="00544F9B"/>
    <w:rsid w:val="005756EE"/>
    <w:rsid w:val="0068367A"/>
    <w:rsid w:val="00723438"/>
    <w:rsid w:val="00921A91"/>
    <w:rsid w:val="00A50ED6"/>
    <w:rsid w:val="00AF1B61"/>
    <w:rsid w:val="00B47547"/>
    <w:rsid w:val="00D47E49"/>
    <w:rsid w:val="00E447B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v:textbox inset="5.85pt,.7pt,5.85pt,.7pt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44F9B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5</Words>
  <Characters>29</Characters>
  <Application>Microsoft Office Word</Application>
  <DocSecurity>0</DocSecurity>
  <Lines>1</Lines>
  <Paragraphs>1</Paragraphs>
  <ScaleCrop>false</ScaleCrop>
  <Company/>
  <LinksUpToDate>false</LinksUpToDate>
  <CharactersWithSpaces>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chemie</cp:lastModifiedBy>
  <cp:revision>2</cp:revision>
  <dcterms:created xsi:type="dcterms:W3CDTF">2020-07-01T11:03:00Z</dcterms:created>
  <dcterms:modified xsi:type="dcterms:W3CDTF">2020-07-01T11:03:00Z</dcterms:modified>
</cp:coreProperties>
</file>